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18E98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1823700</wp:posOffset>
            </wp:positionV>
            <wp:extent cx="279400" cy="342900"/>
            <wp:effectExtent l="0" t="0" r="6350" b="0"/>
            <wp:wrapNone/>
            <wp:docPr id="100276" name="图片 100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6" name="图片 10027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大庆市初中升学考试</w:t>
      </w:r>
    </w:p>
    <w:p w14:paraId="5ABD6E6C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40A7A37A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27C0F7B8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先将自己的姓名、准考证号填写清楚，将条形码准确粘贴在条形码区域内．</w:t>
      </w:r>
    </w:p>
    <w:p w14:paraId="06D055DE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上把对应题目的答案标号涂黑，如需改动，用橡皮擦干净后，再选涂其他答案标号；非选择题用黑色字迹的钢笔或签字笔在答题卡相应位置作答．在草稿纸、试题卷上作答无效．</w:t>
      </w:r>
    </w:p>
    <w:p w14:paraId="30B04C6D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4FBD7536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全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小题，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00DA21D5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，请将正确选项的序号填涂在答题卡上）</w:t>
      </w:r>
    </w:p>
    <w:p w14:paraId="7D965CFF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976BF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856461683" name="图片 85646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461683" name="图片 85646168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5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" o:title="eqIdeeb10bc4abf30c687aee08b43708a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20" o:title="eqIda5f30de6aa0c05892ae2196df10d3f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1C924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搭载神舟十六号载人飞船的长征二号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" o:title="eqId5a3abf3173133683369785897e67fa8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遥十六运载火箭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" o:title="eqId9e946baf1316ac1f219398ecedadf6c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6" o:title="eqIdd91e07104b699c4012be2d26160976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28" o:title="eqIdb53c7539ed297ea63b9ace6f5cc58ca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成功发射升空，景海鹏、朱杨柱、桂海潮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0" o:title="eqId5ca7d1107389675d32b56ec097464c1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航天员开启“太空出差”之旅，展现了中国航天科技的新高度．下列图标中，其文字上方的图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 </w:t>
      </w:r>
      <w:r>
        <w:rPr>
          <w:rFonts w:ascii="宋体" w:hAnsi="宋体" w:eastAsia="宋体" w:cs="宋体"/>
          <w:color w:val="000000"/>
        </w:rPr>
        <w:t>）</w:t>
      </w:r>
    </w:p>
    <w:p w14:paraId="15592C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10001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2382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71600" cy="8477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04925" cy="971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4C87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大庆油田发现预测地质储量</w:t>
      </w:r>
      <w:r>
        <w:rPr>
          <w:rFonts w:ascii="Times New Roman" w:hAnsi="Times New Roman" w:eastAsia="Times New Roman" w:cs="Times New Roman"/>
          <w:color w:val="000000"/>
        </w:rPr>
        <w:t>12.68</w:t>
      </w:r>
      <w:r>
        <w:rPr>
          <w:rFonts w:ascii="宋体" w:hAnsi="宋体" w:eastAsia="宋体" w:cs="宋体"/>
          <w:color w:val="000000"/>
        </w:rPr>
        <w:t>亿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6461681" name="图片 85646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461681" name="图片 85646168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页岩油，这标志着我国页岩油勘探开发取得重大战略突破．数字</w:t>
      </w:r>
      <w:r>
        <w:rPr>
          <w:rFonts w:ascii="Times New Roman" w:hAnsi="Times New Roman" w:eastAsia="Times New Roman" w:cs="Times New Roman"/>
          <w:color w:val="000000"/>
        </w:rPr>
        <w:t>1268000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B2C8F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7" o:title="eqIdda3e44c3a7117bde8836bbde14b47d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9" o:title="eqId57134b694afb952cb6caaca0602b166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1" o:title="eqId77f59aa34b8c23d833fcff863e23929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3" o:title="eqId6a48f85058c3f61ff4b03c3e6c6b24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</w:p>
    <w:p w14:paraId="30A88F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个长方体被截去一部分后，得到的几何体如图水平放置，其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B9D5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57275" cy="6477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A65D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52475" cy="4000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5334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38200" cy="457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47725" cy="4095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FF0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0" o:title="eqId21824fc51283de6abaf74fd6f280c20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如图所示的平面直角坐标系中，小手盖住的点的坐标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C2B1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716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E3E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3" o:title="eqId63313f7ac7402fcb5a9a840db64c6f08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5" o:title="eqId8b3ce741275ead8ab8862ade8415726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57" o:title="eqId76c0f448d9d116828df8ba0ebfbd375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9" o:title="eqId6839f4af0d2d4a418ec7f0c220e58a7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</w:p>
    <w:p w14:paraId="5D2527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中学积极推进学生综合素质评价改革，该中学学生小明本学期德、智、体、美、劳五项的评价得分如图所示，则小明同学五项评价得分的众数、中位数、平均数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AC54C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6478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72FB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6461679" name="图片 85646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461679" name="图片 85646167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62" o:title="eqIdca8348052bd306837c149f13a60ba3df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64" o:title="eqId577a1fc3790957f00a3c9aae10d17c92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64" o:title="eqId577a1fc3790957f00a3c9aae10d17c9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62" o:title="eqIdca8348052bd306837c149f13a60ba3d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</w:p>
    <w:p w14:paraId="46F9C5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1C933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个函数是一次函数就一定是正比例函数</w:t>
      </w:r>
    </w:p>
    <w:p w14:paraId="3B694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一组对角相等的四边形一定是平行四边形</w:t>
      </w:r>
    </w:p>
    <w:p w14:paraId="486E75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两条直角边对应相等的两个直角三角形一定全等</w:t>
      </w:r>
    </w:p>
    <w:p w14:paraId="624B11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一组数据的方差一定大于标准差</w:t>
      </w:r>
    </w:p>
    <w:p w14:paraId="4C9A6A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端午节是我国传统节日，端午节前夕，某商家出售粽子的标价比成本高</w:t>
      </w:r>
      <w:r>
        <w:rPr>
          <w:rFonts w:ascii="Times New Roman" w:hAnsi="Times New Roman" w:eastAsia="Times New Roman" w:cs="Times New Roman"/>
          <w:color w:val="000000"/>
        </w:rPr>
        <w:t>25%</w:t>
      </w:r>
      <w:r>
        <w:rPr>
          <w:rFonts w:ascii="宋体" w:hAnsi="宋体" w:eastAsia="宋体" w:cs="宋体"/>
          <w:color w:val="000000"/>
        </w:rPr>
        <w:t>，当粽子降价出售时，为了不亏本，降价幅度最多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384C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68" o:title="eqIdc8ee628efd6b2f7296c106dd5cbae42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70" o:title="eqIde0ab5c1b86983380e75e0d12ddc9270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72" o:title="eqId2e76496989a451b5e945e3043f4af5a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74" o:title="eqIdfbb00d558e456638de8ff1788db5a8d4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</w:p>
    <w:p w14:paraId="14ADA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将两个完全相同的菱形按如图方式放置，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76" o:title="eqId224efa375375f1ac848b0c15ee51aeb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78" o:title="eqId2da7854bf6d8cc3ac48792315631c69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0" o:title="eqId90ca3f0a4b2d06539e74594736881aa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1FE6B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5811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8595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83" o:title="eqId99666fb0256bcc836e3339214751051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5" o:title="eqId815bb81f84a068669891e2efed7bb15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7" o:title="eqId1f1d78808818c01416cd06327805920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9" o:title="eqId8c56680aa308feb4c4eedb9433abb98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</w:p>
    <w:p w14:paraId="5B6F6B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行四边形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1" o:title="eqId411b38a18046fea8e9fab1f9f9b80a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3" o:title="eqId7e918b70b02a73685e3c536c7f380e2c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/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速度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" o:title="eqId5963abe8f421bd99a2aaa94831a951e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，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3" o:title="eqIdacc290b44635265137fdf13146b6a6d9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5" o:title="eqId0dc5c9827dfd0be5a9c85962d6ccbfb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107" o:title="eqId4425eacb933630dade18dad0d55d6df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从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0" o:title="eqIdc5db41a1f31d6baee7c69990811edb9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．若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3" o:title="eqIdacc290b44635265137fdf13146b6a6d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出发，当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3" o:title="eqIdacc290b44635265137fdf13146b6a6d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到达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0" o:title="eqIdc5db41a1f31d6baee7c69990811edb9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此时两点都停止运动．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8" o:title="eqIde8dcc9f79fe5f07f25447aa442ee14a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2pt;width:36pt;" o:ole="t" filled="f" o:preferrelative="t" stroked="f" coordsize="21600,21600">
            <v:path/>
            <v:fill on="f" focussize="0,0"/>
            <v:stroke on="f" joinstyle="miter"/>
            <v:imagedata r:id="rId120" o:title="eqIdfc9dce2b9844a048044786807b34fda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时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23" o:title="eqId41fb80b591b497d8d7a6d8592160de4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图象（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图象的最高点），则平行四边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1" o:title="eqId411b38a18046fea8e9fab1f9f9b80a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95584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48050" cy="16383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43AD3C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25pt;width:27.7pt;" o:ole="t" filled="f" o:preferrelative="t" stroked="f" coordsize="21600,21600">
            <v:path/>
            <v:fill on="f" focussize="0,0"/>
            <v:stroke on="f" joinstyle="miter"/>
            <v:imagedata r:id="rId129" o:title="eqId90f438ac504a82756f5bbc058bb4636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31" o:title="eqId077ae07e028347f6e38025027a04e2b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33" o:title="eqId7ecd4c649e43aab78653a1adc890a50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35" o:title="eqId42b29b897663913e546d3b4cb5ec869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</w:p>
    <w:p w14:paraId="6755FD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答案直接填写在答题卡相应位置上）</w:t>
      </w:r>
    </w:p>
    <w:p w14:paraId="1CC59D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为了调查某品牌护眼灯的使用寿命，比较适合的调查方式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普查”或“抽样调查”）．</w:t>
      </w:r>
    </w:p>
    <w:p w14:paraId="5B398C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个圆锥的底面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高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则它的体积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43D32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综合与实践课上，老师组织同学们以“矩形的折叠”为主题开展数学活动．有一张矩形纸片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1" o:title="eqId411b38a18046fea8e9fab1f9f9b80a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所示，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8" o:title="eqId54a5d7d3b6b63fe5c24c3907b7a8eaa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0" o:title="eqId03902478df1a55bc99703210bccab91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现将矩形折叠，折痕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42" o:title="eqId7785afeeaf274892253d04b4f693b36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" o:title="eqId5963abe8f421bd99a2aaa94831a951e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点记为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7" o:title="eqId9e52a8f07834cbbbe4224962672fbbb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图中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9" o:title="eqId1a181af184134bcb014ba5457105c5e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相似的三角形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923C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962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0F3B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2pt;width:63pt;" o:ole="t" filled="f" o:preferrelative="t" stroked="f" coordsize="21600,21600">
            <v:path/>
            <v:fill on="f" focussize="0,0"/>
            <v:stroke on="f" joinstyle="miter"/>
            <v:imagedata r:id="rId152" o:title="eqIde0112ed4ce55071a3dcfda45bf73fd2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4E6B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新高考“</w:t>
      </w:r>
      <w:r>
        <w:rPr>
          <w:rFonts w:ascii="Times New Roman" w:hAnsi="Times New Roman" w:eastAsia="Times New Roman" w:cs="Times New Roman"/>
          <w:color w:val="000000"/>
        </w:rPr>
        <w:t>3+1+2</w:t>
      </w:r>
      <w:r>
        <w:rPr>
          <w:rFonts w:ascii="宋体" w:hAnsi="宋体" w:eastAsia="宋体" w:cs="宋体"/>
          <w:color w:val="000000"/>
        </w:rPr>
        <w:t>”选科模式是指，除语文、数学、外语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门科目以外，学生应在历史和物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门首选科目中选择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科，在思想政治、地理、化学、生物学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再选科目中选择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科．某同学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再选科目中随机选择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科，恰好选择地理和化学的概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E5C24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56" o:title="eqId956b06158bb34df466a9aaaf3c7ed60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个整数解，则实数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8" o:title="eqId0a6936d370d6a238a608ca56f87198d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1F30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Times New Roman" w:hAnsi="Times New Roman" w:eastAsia="Times New Roman" w:cs="Times New Roman"/>
          <w:color w:val="000000"/>
        </w:rPr>
        <w:t>1261</w:t>
      </w:r>
      <w:r>
        <w:rPr>
          <w:rFonts w:ascii="宋体" w:hAnsi="宋体" w:eastAsia="宋体" w:cs="宋体"/>
          <w:color w:val="000000"/>
        </w:rPr>
        <w:t>年，我国宋朝数学家杨辉在其著作《详解九章算法》中提到了如图所示的数表，人们将这个数表称为“杨辉三角”．</w:t>
      </w:r>
    </w:p>
    <w:p w14:paraId="2525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52950" cy="19621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00300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观察“杨辉三角”与右侧的等式图，根据图中各式的规律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61" o:title="eqId722ee53e2a5b41034bbf2c58a6fafa3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展开的多项式中各项系数之和为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596FAF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3" o:title="eqId15c0dbe3c080c4c4636c64803e5c1f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将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6" o:title="eqIde170f206fdbbd834aad7580c727e2cc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168" o:title="eqId943712a5e96b16cc15d775cc46872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72" o:title="eqId5b5858ee1ce52b251816757257a11c2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174" o:title="eqId8cd87155eb1ec015a31fdd5554029ea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76" o:title="eqIdc021993da445858448d368df42554c8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8pt;width:118.2pt;" o:ole="t" filled="f" o:preferrelative="t" stroked="f" coordsize="21600,21600">
            <v:path/>
            <v:fill on="f" focussize="0,0"/>
            <v:stroke on="f" joinstyle="miter"/>
            <v:imagedata r:id="rId178" o:title="eqIdab9e69184c9a84c8aa4483d447d5169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我们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76" o:title="eqIdc021993da445858448d368df42554c8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3" o:title="eqId15c0dbe3c080c4c4636c64803e5c1f7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旋补三角形”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76" o:title="eqIdc021993da445858448d368df42554c8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0" o:title="eqId03902478df1a55bc99703210bccab91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叫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3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旋补中线”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叫做“旋补中心”．下列结论正确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6C0D1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4763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A19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3" o:title="eqId15c0dbe3c080c4c4636c64803e5c1f7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76" o:title="eqIdc021993da445858448d368df42554c8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相同；</w:t>
      </w:r>
    </w:p>
    <w:p w14:paraId="4FD5F7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88" o:title="eqIdd7ee81b6066188abee9d167b6c7f3f7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ABF2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0" o:title="eqId047dc9795efa99b6fb9fdf9778085da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2" o:title="eqId6655cc150ddc9deba2254780984d002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194" o:title="eqId20ecac2dad4cffdd971fd23deacff3f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196" o:title="eqId163e4bcc9212a5d0f5f59c44c3f0f1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373B3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0" o:title="eqId047dc9795efa99b6fb9fdf9778085da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99" o:title="eqId3d2c15801fee2405573677484f5dcfa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01" o:title="eqId07160f14b3b453bebb64cb2bf96dc8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03" o:title="eqId283797aef900c4d2d0f2b20abb3521b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465C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文字说明、证明过程或演算步骤）</w:t>
      </w:r>
    </w:p>
    <w:p w14:paraId="461090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6.75pt;width:126.75pt;" o:ole="t" filled="f" o:preferrelative="t" stroked="f" coordsize="21600,21600">
            <v:path/>
            <v:fill on="f" focussize="0,0"/>
            <v:stroke on="f" joinstyle="miter"/>
            <v:imagedata r:id="rId205" o:title="eqId60daccf180b99ea3c6d485abdcf9605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F71F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6461675" name="图片 85646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461675" name="图片 85646167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07" o:title="eqIdcb6c107c04ce4e88d6247e0a1d2cff7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09" o:title="eqId9b384412acba251d87902ab928902f1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2610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营造良好体育运动氛围，某学校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1" o:title="eqIdd4f0e3992efedab109b99e6e172e623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购买了一批足球，又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213" o:title="eqIde7d6b0e3e1555fbe682446bd00bcc6d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加购了第二批足球，且所购数量是第一批购买数量的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5" o:title="eqId61128ab996360a038e6e64d82fcba00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但单价降了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5" o:title="eqId61128ab996360a038e6e64d82fcba00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请问该学校两批共购买了多少个足球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79BE63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风景区观景缆车路线如图所示，缆车从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途经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到达山顶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75pt;width:50.1pt;" o:ole="t" filled="f" o:preferrelative="t" stroked="f" coordsize="21600,21600">
            <v:path/>
            <v:fill on="f" focussize="0,0"/>
            <v:stroke on="f" joinstyle="miter"/>
            <v:imagedata r:id="rId221" o:title="eqIdf01897d69be95eb4241a016b8f140b4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3" o:title="eqId6f4beadd9d9351a7cd4a336ae34244f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且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运行路线与水平方向的夹角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226" o:title="eqId76c12e76fbd84eeec721386bd3b04cc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228" o:title="eqId2cdba1337ec85fa9722cb4b320a82ae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运行路线与水平方向的夹角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30" o:title="eqIdf6b86c22b670a8e9f3896f9e8883fbb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垂直高度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32" o:title="eqId48f3c9abbd78e9a6840ee5f30381daa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精确到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34" o:title="eqIdbdaa19de263700a15fcf213d64a8cd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参考数据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36" o:title="eqId7414b338117615588e32c697f7ec0b6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38" o:title="eqIdc408938664501ce29c8776d4b68ff77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40" o:title="eqId7e75b2a7db0335d518d1796e72df149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59354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0001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7B8B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为了解我校学生本学期参加志愿服务的情况，随机调查了我校的部分学生，根据调查结果，绘制出如图统计图，若我校共有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名学生，请根据相关信息，解答下列问题：</w:t>
      </w:r>
    </w:p>
    <w:p w14:paraId="6B2E8A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3648075" cy="16383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3A1D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接受调查的学生人数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扇形统计图中的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44" o:title="eqIda6c57bbef89a37f1a3808c0ceeac0c2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663EE1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所调查的学生本学期参加志愿服务次数的平均数；</w:t>
      </w:r>
    </w:p>
    <w:p w14:paraId="08B194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为本学期参加志愿服务不少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次的学生颁发“志愿者勋章”，请估计我校获“志愿者勋章”的学生人数．</w:t>
      </w:r>
    </w:p>
    <w:p w14:paraId="233483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1" o:title="eqId411b38a18046fea8e9fab1f9f9b80a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7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9" o:title="eqId9d78abbad68bbbf12af10cd40ef4c35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52" o:title="eqId68a83fdd2ba72a2dba0b6b10bb3e06b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52" o:title="eqId68a83fdd2ba72a2dba0b6b10bb3e06b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5" o:title="eqId0dc5c9827dfd0be5a9c85962d6ccbfb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6" o:title="eqIda0ed1ec316bc54c37c4286c208f5566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8" o:title="eqIdd004d2d115b477ade6af7ddb93db0df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0" o:title="eqIde23d90078fcdfde7e9f221bc2bebda3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7311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5811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D435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3" o:title="eqId61510c34c5795d7261569b4d0909827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；</w:t>
      </w:r>
    </w:p>
    <w:p w14:paraId="55C7FF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265" o:title="eqId7caebafd70eb8770fcd159e0b1ad4a3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7" o:title="eqIda4982bdbeb295651557a71800f56744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69" o:title="eqId01ff27eea7545bb06f9472f91290c54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21724C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271" o:title="eqIdb2b74381f68eb1e33d412a7a3d62313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73" o:title="eqId07854693dd2e33f66030d6106eb6e0e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" o:title="eqId5963abe8f421bd99a2aaa94831a951e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" o:title="eqId5963abe8f421bd99a2aaa94831a951e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78" o:title="eqIdf77ba8b3cb02c27e2a207a27a5f7770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F388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05375" cy="25717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19DA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和反比例函数的表达式；</w:t>
      </w:r>
    </w:p>
    <w:p w14:paraId="29E4BA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81" o:title="eqId3fe95f656b98b53f71a9d72bf0c9a4b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56461677" name="图片 85646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461677" name="图片 85646167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；</w:t>
      </w:r>
    </w:p>
    <w:p w14:paraId="18240C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动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9.9pt;width:34.15pt;" o:ole="t" filled="f" o:preferrelative="t" stroked="f" coordsize="21600,21600">
            <v:path/>
            <v:fill on="f" focussize="0,0"/>
            <v:stroke on="f" joinstyle="miter"/>
            <v:imagedata r:id="rId283" o:title="eqId862a5ffc6b7be4766713010c734f372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6" o:title="eqId0f85fca60a11e1af2bf50138d0e3fe6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86" o:title="eqId0f85fca60a11e1af2bf50138d0e3fe6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次函数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271" o:title="eqIdb2b74381f68eb1e33d412a7a3d62313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73" o:title="eqId07854693dd2e33f66030d6106eb6e0e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交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8" o:title="eqId54a5d7d3b6b63fe5c24c3907b7a8eaa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8" o:title="eqId54a5d7d3b6b63fe5c24c3907b7a8eaa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时，请直接写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95" o:title="eqId36a1b09c653185842513e24ebba60bb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7455AB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某建筑物的窗户如图所示，上半部分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3" o:title="eqId15c0dbe3c080c4c4636c64803e5c1f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0" o:title="eqId047dc9795efa99b6fb9fdf9778085da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99" o:title="eqId1d6f90a09072101367cb8a1a7bf9fcc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01" o:title="eqId895dc3dc3a6606ff487a4c4863e1850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03" o:title="eqId73465a1f9aa03481295bf6bd3c6903a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6" o:title="eqIda0ed1ec316bc54c37c4286c208f5566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5" o:title="eqId0dc5c9827dfd0be5a9c85962d6ccbfb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；下半部分四边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09" o:title="eqId2fa7bbd7831e9ff4f8cffc8889d34f0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311" o:title="eqId555f245a3991c323565d0211ad1f405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制造窗户框的材料总长为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米（图中所有黑线的长度和），设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313" o:title="eqId96bc55510792f8bd30e1c0686609fe3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315" o:title="eqId6e83115ca0edf2fedb181bb960f3efd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282BC0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6478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E14D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8" o:title="eqIdd053b14c8588eee2acbbe44fc37a688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，并求出自变量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1DEB08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多少时，窗户透过的光线最多（窗户的面积最大），并计算窗户的最大面积．</w:t>
      </w:r>
    </w:p>
    <w:p w14:paraId="2DCF92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0" o:title="eqIdc5db41a1f31d6baee7c69990811edb9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上的一点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27" o:title="eqIdce4ab7e657f01bdfa235f8c4d6681d1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29" o:title="eqId8455657dde27aabe6adb7b188e031c1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0" o:title="eqId03902478df1a55bc99703210bccab91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6" o:title="eqIda0ed1ec316bc54c37c4286c208f5566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36" o:title="eqId4189a0821a0ffab9dc171ecd279ba44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6" o:title="eqIda0ed1ec316bc54c37c4286c208f5566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9" o:title="eqIdeaa106172cc7b3db22ebbcbc1fe84c0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01" o:title="eqId895dc3dc3a6606ff487a4c4863e1850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0" o:title="eqId60ef95894ceebaf236170e8832dcf7e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03" o:title="eqId73465a1f9aa03481295bf6bd3c6903a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47" o:title="eqId9e52a8f07834cbbbe4224962672fbbb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7" o:title="eqId2a30f3a8b673cc28bd90c50cf1a352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2CDD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287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CF76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9" o:title="eqId9d78abbad68bbbf12af10cd40ef4c35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2FCBE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350" o:title="eqId768c6a526fadee0254c9a63bc5e04a6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66542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352" o:title="eqId0af34ce06ac50e9e461145e6ccc7297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354" o:title="eqId4670b5199d2c21ab868f25dc45905ff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5CB563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56" o:title="eqIda90385c676848de67293e3ed6bc000f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自变量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4" o:title="eqId81dea63b8ce3e51adf66cf7b9982a24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取值与对应函数值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8" o:title="eqIdd053b14c8588eee2acbbe44fc37a688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5"/>
        <w:gridCol w:w="519"/>
        <w:gridCol w:w="480"/>
        <w:gridCol w:w="561"/>
        <w:gridCol w:w="564"/>
        <w:gridCol w:w="561"/>
        <w:gridCol w:w="427"/>
        <w:gridCol w:w="432"/>
        <w:gridCol w:w="519"/>
      </w:tblGrid>
      <w:tr w14:paraId="5F0652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AEC5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54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7E91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6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63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3B15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365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FC7D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67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C49B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23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51F9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15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0041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30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D16E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2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372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5E0C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3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63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73">
                  <o:LockedField>false</o:LockedField>
                </o:OLEObject>
              </w:object>
            </w:r>
          </w:p>
        </w:tc>
      </w:tr>
      <w:tr w14:paraId="036387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A54B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318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7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EE2C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5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63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7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27DD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67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7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FCE2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      <v:path/>
                  <v:fill on="f" focussize="0,0"/>
                  <v:stroke on="f" joinstyle="miter"/>
                  <v:imagedata r:id="rId378" o:title="eqId81fb134b2b48acc99213fff6ccfee65f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3604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380" o:title="eqId3edbd40e04e2a943051fa83d6e511add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7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E74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9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      <v:path/>
                  <v:fill on="f" focussize="0,0"/>
                  <v:stroke on="f" joinstyle="miter"/>
                  <v:imagedata r:id="rId378" o:title="eqId81fb134b2b48acc99213fff6ccfee65f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8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436D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4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67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74FC4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41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26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FB83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42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63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84">
                  <o:LockedField>false</o:LockedField>
                </o:OLEObject>
              </w:object>
            </w:r>
          </w:p>
        </w:tc>
      </w:tr>
    </w:tbl>
    <w:p w14:paraId="4AE9CB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20955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1BD5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                            </w:t>
      </w:r>
      <w:r>
        <w:rPr>
          <w:rFonts w:ascii="宋体" w:hAnsi="宋体" w:eastAsia="宋体" w:cs="宋体"/>
          <w:color w:val="000000"/>
        </w:rPr>
        <w:t>备用图</w:t>
      </w:r>
    </w:p>
    <w:p w14:paraId="2637EB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二次函数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56" o:title="eqIda90385c676848de67293e3ed6bc000fe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13A916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将线段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，得到的线段与二次函数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56" o:title="eqIda90385c676848de67293e3ed6bc000fe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3" o:title="eqIdacc290b44635265137fdf13146b6a6d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3" o:title="eqIdacc290b44635265137fdf13146b6a6d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边）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94" o:title="eqId4aa0df7f1e45f9de29e802c7f19a4f6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次函数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56" o:title="eqIda90385c676848de67293e3ed6bc000fe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的一点，当点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3" o:title="eqIdacc290b44635265137fdf13146b6a6d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98" o:title="eqId294f5ba74cdf695fc9a8a8e52f421328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94" o:title="eqId4aa0df7f1e45f9de29e802c7f19a4f64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01" o:title="eqId9b3e7231dde17242623352387fe0296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03" o:title="eqIdd2a65a46e929dffedc1fb1632ccc293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6F52A6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将线段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" o:title="eqIdf52a58fbaf4fea03567e88a9f0f6e37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，再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，得到的线段与二次函数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406" o:title="eqIdf1df524ffb7bbd4b422cd75e8246609b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只有一个交点，其中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95" o:title="eqId36a1b09c653185842513e24ebba60bb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请直接写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95" o:title="eqId36a1b09c653185842513e24ebba60bb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69B88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365175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D6538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88DCA5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5EB43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6B2D9D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A77DFD"/>
    <w:rsid w:val="38274566"/>
    <w:rsid w:val="58566190"/>
    <w:rsid w:val="6E377191"/>
    <w:rsid w:val="7F951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oleObject" Target="embeddings/oleObject23.bin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png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8.bin"/><Relationship Id="rId55" Type="http://schemas.openxmlformats.org/officeDocument/2006/relationships/image" Target="media/image29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7.png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png"/><Relationship Id="rId47" Type="http://schemas.openxmlformats.org/officeDocument/2006/relationships/image" Target="media/image24.png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0" Type="http://schemas.openxmlformats.org/officeDocument/2006/relationships/fontTable" Target="fontTable.xml"/><Relationship Id="rId41" Type="http://schemas.openxmlformats.org/officeDocument/2006/relationships/image" Target="media/image19.wmf"/><Relationship Id="rId409" Type="http://schemas.openxmlformats.org/officeDocument/2006/relationships/customXml" Target="../customXml/item1.xml"/><Relationship Id="rId408" Type="http://schemas.openxmlformats.org/officeDocument/2006/relationships/oleObject" Target="embeddings/oleObject236.bin"/><Relationship Id="rId407" Type="http://schemas.openxmlformats.org/officeDocument/2006/relationships/oleObject" Target="embeddings/oleObject235.bin"/><Relationship Id="rId406" Type="http://schemas.openxmlformats.org/officeDocument/2006/relationships/image" Target="media/image163.wmf"/><Relationship Id="rId405" Type="http://schemas.openxmlformats.org/officeDocument/2006/relationships/oleObject" Target="embeddings/oleObject234.bin"/><Relationship Id="rId404" Type="http://schemas.openxmlformats.org/officeDocument/2006/relationships/oleObject" Target="embeddings/oleObject233.bin"/><Relationship Id="rId403" Type="http://schemas.openxmlformats.org/officeDocument/2006/relationships/image" Target="media/image162.wmf"/><Relationship Id="rId402" Type="http://schemas.openxmlformats.org/officeDocument/2006/relationships/oleObject" Target="embeddings/oleObject232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1.bin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30.bin"/><Relationship Id="rId398" Type="http://schemas.openxmlformats.org/officeDocument/2006/relationships/image" Target="media/image160.wmf"/><Relationship Id="rId397" Type="http://schemas.openxmlformats.org/officeDocument/2006/relationships/oleObject" Target="embeddings/oleObject229.bin"/><Relationship Id="rId396" Type="http://schemas.openxmlformats.org/officeDocument/2006/relationships/oleObject" Target="embeddings/oleObject228.bin"/><Relationship Id="rId395" Type="http://schemas.openxmlformats.org/officeDocument/2006/relationships/oleObject" Target="embeddings/oleObject227.bin"/><Relationship Id="rId394" Type="http://schemas.openxmlformats.org/officeDocument/2006/relationships/image" Target="media/image159.wmf"/><Relationship Id="rId393" Type="http://schemas.openxmlformats.org/officeDocument/2006/relationships/oleObject" Target="embeddings/oleObject226.bin"/><Relationship Id="rId392" Type="http://schemas.openxmlformats.org/officeDocument/2006/relationships/oleObject" Target="embeddings/oleObject225.bin"/><Relationship Id="rId391" Type="http://schemas.openxmlformats.org/officeDocument/2006/relationships/oleObject" Target="embeddings/oleObject224.bin"/><Relationship Id="rId390" Type="http://schemas.openxmlformats.org/officeDocument/2006/relationships/oleObject" Target="embeddings/oleObject223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22.bin"/><Relationship Id="rId388" Type="http://schemas.openxmlformats.org/officeDocument/2006/relationships/oleObject" Target="embeddings/oleObject221.bin"/><Relationship Id="rId387" Type="http://schemas.openxmlformats.org/officeDocument/2006/relationships/oleObject" Target="embeddings/oleObject220.bin"/><Relationship Id="rId386" Type="http://schemas.openxmlformats.org/officeDocument/2006/relationships/oleObject" Target="embeddings/oleObject219.bin"/><Relationship Id="rId385" Type="http://schemas.openxmlformats.org/officeDocument/2006/relationships/image" Target="media/image158.png"/><Relationship Id="rId384" Type="http://schemas.openxmlformats.org/officeDocument/2006/relationships/oleObject" Target="embeddings/oleObject218.bin"/><Relationship Id="rId383" Type="http://schemas.openxmlformats.org/officeDocument/2006/relationships/oleObject" Target="embeddings/oleObject217.bin"/><Relationship Id="rId382" Type="http://schemas.openxmlformats.org/officeDocument/2006/relationships/oleObject" Target="embeddings/oleObject216.bin"/><Relationship Id="rId381" Type="http://schemas.openxmlformats.org/officeDocument/2006/relationships/oleObject" Target="embeddings/oleObject215.bin"/><Relationship Id="rId380" Type="http://schemas.openxmlformats.org/officeDocument/2006/relationships/image" Target="media/image157.wmf"/><Relationship Id="rId38" Type="http://schemas.openxmlformats.org/officeDocument/2006/relationships/oleObject" Target="embeddings/oleObject12.bin"/><Relationship Id="rId379" Type="http://schemas.openxmlformats.org/officeDocument/2006/relationships/oleObject" Target="embeddings/oleObject214.bin"/><Relationship Id="rId378" Type="http://schemas.openxmlformats.org/officeDocument/2006/relationships/image" Target="media/image156.wmf"/><Relationship Id="rId377" Type="http://schemas.openxmlformats.org/officeDocument/2006/relationships/oleObject" Target="embeddings/oleObject213.bin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oleObject" Target="embeddings/oleObject210.bin"/><Relationship Id="rId373" Type="http://schemas.openxmlformats.org/officeDocument/2006/relationships/oleObject" Target="embeddings/oleObject209.bin"/><Relationship Id="rId372" Type="http://schemas.openxmlformats.org/officeDocument/2006/relationships/image" Target="media/image155.wmf"/><Relationship Id="rId371" Type="http://schemas.openxmlformats.org/officeDocument/2006/relationships/oleObject" Target="embeddings/oleObject208.bin"/><Relationship Id="rId370" Type="http://schemas.openxmlformats.org/officeDocument/2006/relationships/oleObject" Target="embeddings/oleObject207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3.wmf"/><Relationship Id="rId364" Type="http://schemas.openxmlformats.org/officeDocument/2006/relationships/oleObject" Target="embeddings/oleObject203.bin"/><Relationship Id="rId363" Type="http://schemas.openxmlformats.org/officeDocument/2006/relationships/image" Target="media/image152.wmf"/><Relationship Id="rId362" Type="http://schemas.openxmlformats.org/officeDocument/2006/relationships/oleObject" Target="embeddings/oleObject202.bin"/><Relationship Id="rId361" Type="http://schemas.openxmlformats.org/officeDocument/2006/relationships/oleObject" Target="embeddings/oleObject201.bin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99.bin"/><Relationship Id="rId358" Type="http://schemas.openxmlformats.org/officeDocument/2006/relationships/oleObject" Target="embeddings/oleObject198.bin"/><Relationship Id="rId357" Type="http://schemas.openxmlformats.org/officeDocument/2006/relationships/oleObject" Target="embeddings/oleObject197.bin"/><Relationship Id="rId356" Type="http://schemas.openxmlformats.org/officeDocument/2006/relationships/image" Target="media/image151.wmf"/><Relationship Id="rId355" Type="http://schemas.openxmlformats.org/officeDocument/2006/relationships/oleObject" Target="embeddings/oleObject196.bin"/><Relationship Id="rId354" Type="http://schemas.openxmlformats.org/officeDocument/2006/relationships/image" Target="media/image150.wmf"/><Relationship Id="rId353" Type="http://schemas.openxmlformats.org/officeDocument/2006/relationships/oleObject" Target="embeddings/oleObject195.bin"/><Relationship Id="rId352" Type="http://schemas.openxmlformats.org/officeDocument/2006/relationships/image" Target="media/image149.wmf"/><Relationship Id="rId351" Type="http://schemas.openxmlformats.org/officeDocument/2006/relationships/oleObject" Target="embeddings/oleObject194.bin"/><Relationship Id="rId350" Type="http://schemas.openxmlformats.org/officeDocument/2006/relationships/image" Target="media/image148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93.bin"/><Relationship Id="rId348" Type="http://schemas.openxmlformats.org/officeDocument/2006/relationships/oleObject" Target="embeddings/oleObject192.bin"/><Relationship Id="rId347" Type="http://schemas.openxmlformats.org/officeDocument/2006/relationships/oleObject" Target="embeddings/oleObject191.bin"/><Relationship Id="rId346" Type="http://schemas.openxmlformats.org/officeDocument/2006/relationships/image" Target="media/image147.png"/><Relationship Id="rId345" Type="http://schemas.openxmlformats.org/officeDocument/2006/relationships/oleObject" Target="embeddings/oleObject190.bin"/><Relationship Id="rId344" Type="http://schemas.openxmlformats.org/officeDocument/2006/relationships/oleObject" Target="embeddings/oleObject189.bin"/><Relationship Id="rId343" Type="http://schemas.openxmlformats.org/officeDocument/2006/relationships/oleObject" Target="embeddings/oleObject188.bin"/><Relationship Id="rId342" Type="http://schemas.openxmlformats.org/officeDocument/2006/relationships/oleObject" Target="embeddings/oleObject187.bin"/><Relationship Id="rId341" Type="http://schemas.openxmlformats.org/officeDocument/2006/relationships/oleObject" Target="embeddings/oleObject186.bin"/><Relationship Id="rId340" Type="http://schemas.openxmlformats.org/officeDocument/2006/relationships/oleObject" Target="embeddings/oleObject185.bin"/><Relationship Id="rId34" Type="http://schemas.openxmlformats.org/officeDocument/2006/relationships/image" Target="media/image15.png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4.bin"/><Relationship Id="rId337" Type="http://schemas.openxmlformats.org/officeDocument/2006/relationships/oleObject" Target="embeddings/oleObject183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2.bin"/><Relationship Id="rId334" Type="http://schemas.openxmlformats.org/officeDocument/2006/relationships/oleObject" Target="embeddings/oleObject181.bin"/><Relationship Id="rId333" Type="http://schemas.openxmlformats.org/officeDocument/2006/relationships/oleObject" Target="embeddings/oleObject180.bin"/><Relationship Id="rId332" Type="http://schemas.openxmlformats.org/officeDocument/2006/relationships/oleObject" Target="embeddings/oleObject179.bin"/><Relationship Id="rId331" Type="http://schemas.openxmlformats.org/officeDocument/2006/relationships/oleObject" Target="embeddings/oleObject178.bin"/><Relationship Id="rId330" Type="http://schemas.openxmlformats.org/officeDocument/2006/relationships/oleObject" Target="embeddings/oleObject177.bin"/><Relationship Id="rId33" Type="http://schemas.openxmlformats.org/officeDocument/2006/relationships/image" Target="media/image14.png"/><Relationship Id="rId329" Type="http://schemas.openxmlformats.org/officeDocument/2006/relationships/image" Target="media/image144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5.bin"/><Relationship Id="rId325" Type="http://schemas.openxmlformats.org/officeDocument/2006/relationships/oleObject" Target="embeddings/oleObject174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3.bin"/><Relationship Id="rId322" Type="http://schemas.openxmlformats.org/officeDocument/2006/relationships/oleObject" Target="embeddings/oleObject172.bin"/><Relationship Id="rId321" Type="http://schemas.openxmlformats.org/officeDocument/2006/relationships/oleObject" Target="embeddings/oleObject171.bin"/><Relationship Id="rId320" Type="http://schemas.openxmlformats.org/officeDocument/2006/relationships/oleObject" Target="embeddings/oleObject170.bin"/><Relationship Id="rId32" Type="http://schemas.openxmlformats.org/officeDocument/2006/relationships/image" Target="media/image13.png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1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0.png"/><Relationship Id="rId315" Type="http://schemas.openxmlformats.org/officeDocument/2006/relationships/image" Target="media/image139.wmf"/><Relationship Id="rId314" Type="http://schemas.openxmlformats.org/officeDocument/2006/relationships/oleObject" Target="embeddings/oleObject167.bin"/><Relationship Id="rId313" Type="http://schemas.openxmlformats.org/officeDocument/2006/relationships/image" Target="media/image138.wmf"/><Relationship Id="rId312" Type="http://schemas.openxmlformats.org/officeDocument/2006/relationships/oleObject" Target="embeddings/oleObject166.bin"/><Relationship Id="rId311" Type="http://schemas.openxmlformats.org/officeDocument/2006/relationships/image" Target="media/image137.wmf"/><Relationship Id="rId310" Type="http://schemas.openxmlformats.org/officeDocument/2006/relationships/oleObject" Target="embeddings/oleObject165.bin"/><Relationship Id="rId31" Type="http://schemas.openxmlformats.org/officeDocument/2006/relationships/image" Target="media/image12.png"/><Relationship Id="rId309" Type="http://schemas.openxmlformats.org/officeDocument/2006/relationships/image" Target="media/image136.wmf"/><Relationship Id="rId308" Type="http://schemas.openxmlformats.org/officeDocument/2006/relationships/oleObject" Target="embeddings/oleObject164.bin"/><Relationship Id="rId307" Type="http://schemas.openxmlformats.org/officeDocument/2006/relationships/oleObject" Target="embeddings/oleObject163.bin"/><Relationship Id="rId306" Type="http://schemas.openxmlformats.org/officeDocument/2006/relationships/oleObject" Target="embeddings/oleObject162.bin"/><Relationship Id="rId305" Type="http://schemas.openxmlformats.org/officeDocument/2006/relationships/oleObject" Target="embeddings/oleObject161.bin"/><Relationship Id="rId304" Type="http://schemas.openxmlformats.org/officeDocument/2006/relationships/oleObject" Target="embeddings/oleObject160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58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oleObject" Target="embeddings/oleObject151.bin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9.bin"/><Relationship Id="rId288" Type="http://schemas.openxmlformats.org/officeDocument/2006/relationships/oleObject" Target="embeddings/oleObject148.bin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0.wmf"/><Relationship Id="rId279" Type="http://schemas.openxmlformats.org/officeDocument/2006/relationships/image" Target="media/image128.png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oleObject" Target="embeddings/oleObject139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0.png"/><Relationship Id="rId260" Type="http://schemas.openxmlformats.org/officeDocument/2006/relationships/image" Target="media/image119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0.bin"/><Relationship Id="rId254" Type="http://schemas.openxmlformats.org/officeDocument/2006/relationships/oleObject" Target="embeddings/oleObject129.bin"/><Relationship Id="rId253" Type="http://schemas.openxmlformats.org/officeDocument/2006/relationships/oleObject" Target="embeddings/oleObject128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27.bin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2.png"/><Relationship Id="rId241" Type="http://schemas.openxmlformats.org/officeDocument/2006/relationships/image" Target="media/image111.png"/><Relationship Id="rId240" Type="http://schemas.openxmlformats.org/officeDocument/2006/relationships/image" Target="media/image110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png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6.png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png"/><Relationship Id="rId15" Type="http://schemas.openxmlformats.org/officeDocument/2006/relationships/image" Target="media/image4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oleObject" Target="embeddings/oleObject68.bin"/><Relationship Id="rId144" Type="http://schemas.openxmlformats.org/officeDocument/2006/relationships/oleObject" Target="embeddings/oleObject67.bin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3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png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oleObject" Target="embeddings/oleObject51.bin"/><Relationship Id="rId115" Type="http://schemas.openxmlformats.org/officeDocument/2006/relationships/oleObject" Target="embeddings/oleObject50.bin"/><Relationship Id="rId114" Type="http://schemas.openxmlformats.org/officeDocument/2006/relationships/oleObject" Target="embeddings/oleObject49.bin"/><Relationship Id="rId113" Type="http://schemas.openxmlformats.org/officeDocument/2006/relationships/oleObject" Target="embeddings/oleObject48.bin"/><Relationship Id="rId112" Type="http://schemas.openxmlformats.org/officeDocument/2006/relationships/oleObject" Target="embeddings/oleObject47.bin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472</Words>
  <Characters>2663</Characters>
  <Lines>0</Lines>
  <Paragraphs>0</Paragraphs>
  <TotalTime>4</TotalTime>
  <ScaleCrop>false</ScaleCrop>
  <LinksUpToDate>false</LinksUpToDate>
  <CharactersWithSpaces>288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1T21:50:00Z</dcterms:created>
  <dc:creator>学科网试题生产平台</dc:creator>
  <dc:description>3285736113553408</dc:description>
  <cp:lastModifiedBy>上帝掷骰子吗</cp:lastModifiedBy>
  <dcterms:modified xsi:type="dcterms:W3CDTF">2024-07-19T05:44:5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78AC9DF000D4010B49DD3710C86BBCB_12</vt:lpwstr>
  </property>
</Properties>
</file>